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2534" w:rsidRPr="00D12534" w:rsidRDefault="005128A2" w:rsidP="00866D20">
      <w:pPr>
        <w:spacing w:after="0"/>
        <w:ind w:right="-1134"/>
        <w:rPr>
          <w:b/>
          <w:bCs/>
          <w:i/>
          <w:iCs/>
          <w:sz w:val="18"/>
          <w:szCs w:val="18"/>
          <w:rtl/>
          <w:lang w:bidi="ar-JO"/>
        </w:rPr>
      </w:pPr>
      <w:r>
        <w:rPr>
          <w:rFonts w:hint="cs"/>
          <w:b/>
          <w:bCs/>
          <w:i/>
          <w:iCs/>
          <w:sz w:val="18"/>
          <w:szCs w:val="18"/>
          <w:rtl/>
          <w:lang w:bidi="ar-JO"/>
        </w:rPr>
        <w:t xml:space="preserve"> </w:t>
      </w:r>
    </w:p>
    <w:p w:rsidR="00D12534" w:rsidRPr="00D12534" w:rsidRDefault="00D12534" w:rsidP="00666A75">
      <w:pPr>
        <w:spacing w:after="0"/>
        <w:ind w:right="-1134"/>
        <w:jc w:val="center"/>
        <w:rPr>
          <w:b/>
          <w:bCs/>
          <w:i/>
          <w:iCs/>
          <w:sz w:val="18"/>
          <w:szCs w:val="18"/>
          <w:rtl/>
          <w:lang w:bidi="ar-JO"/>
        </w:rPr>
      </w:pPr>
    </w:p>
    <w:p w:rsidR="00240D3B" w:rsidRPr="002E2AA7" w:rsidRDefault="00670BA1" w:rsidP="0039719C">
      <w:pPr>
        <w:spacing w:after="0"/>
        <w:ind w:right="-1134"/>
        <w:jc w:val="center"/>
        <w:rPr>
          <w:b/>
          <w:bCs/>
          <w:sz w:val="48"/>
          <w:szCs w:val="48"/>
          <w:rtl/>
          <w:lang w:bidi="ar-JO"/>
        </w:rPr>
      </w:pPr>
      <w:r>
        <w:rPr>
          <w:b/>
          <w:bCs/>
          <w:noProof/>
          <w:sz w:val="48"/>
          <w:szCs w:val="4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8" type="#_x0000_t32" style="position:absolute;left:0;text-align:left;margin-left:-30.55pt;margin-top:29.65pt;width:534.5pt;height:3.5pt;flip:x y;z-index:251658240" o:connectortype="straight" strokeweight="2.25pt">
            <w10:wrap anchorx="page"/>
          </v:shape>
        </w:pict>
      </w:r>
      <w:r w:rsidR="00F1536F">
        <w:rPr>
          <w:rFonts w:hint="cs"/>
          <w:b/>
          <w:bCs/>
          <w:noProof/>
          <w:sz w:val="48"/>
          <w:szCs w:val="48"/>
          <w:rtl/>
        </w:rPr>
        <w:t>التكامل بالتعويض</w:t>
      </w:r>
      <w:r w:rsidR="00D555AA">
        <w:rPr>
          <w:rFonts w:hint="cs"/>
          <w:b/>
          <w:bCs/>
          <w:sz w:val="48"/>
          <w:szCs w:val="48"/>
          <w:rtl/>
          <w:lang w:bidi="ar-JO"/>
        </w:rPr>
        <w:t xml:space="preserve"> </w:t>
      </w:r>
      <w:r w:rsidR="0039719C">
        <w:rPr>
          <w:rFonts w:hint="cs"/>
          <w:b/>
          <w:bCs/>
          <w:sz w:val="48"/>
          <w:szCs w:val="48"/>
          <w:rtl/>
          <w:lang w:bidi="ar-JO"/>
        </w:rPr>
        <w:t>علمي</w:t>
      </w:r>
      <w:r w:rsidR="00D555AA">
        <w:rPr>
          <w:rFonts w:hint="cs"/>
          <w:b/>
          <w:bCs/>
          <w:sz w:val="48"/>
          <w:szCs w:val="48"/>
          <w:rtl/>
          <w:lang w:bidi="ar-JO"/>
        </w:rPr>
        <w:t>2020</w:t>
      </w:r>
    </w:p>
    <w:p w:rsidR="00923119" w:rsidRDefault="00923119" w:rsidP="002B15F0">
      <w:pPr>
        <w:spacing w:after="0"/>
        <w:ind w:right="-1134"/>
        <w:rPr>
          <w:b/>
          <w:bCs/>
          <w:sz w:val="28"/>
          <w:szCs w:val="28"/>
          <w:rtl/>
          <w:lang w:bidi="ar-JO"/>
        </w:rPr>
      </w:pPr>
    </w:p>
    <w:p w:rsidR="00551FEC" w:rsidRDefault="00DF4193" w:rsidP="007D7735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</w:t>
      </w:r>
      <w:r w:rsidR="00551FEC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 ) </w:t>
      </w:r>
      <w:r w:rsidR="00551FEC" w:rsidRPr="00551FEC">
        <w:rPr>
          <w:rFonts w:asciiTheme="minorBidi" w:hAnsiTheme="minorBidi"/>
          <w:b/>
          <w:bCs/>
          <w:position w:val="-24"/>
          <w:sz w:val="28"/>
          <w:szCs w:val="28"/>
          <w:lang w:bidi="ar-JO"/>
        </w:rPr>
        <w:object w:dxaOrig="2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5pt" o:ole="">
            <v:imagedata r:id="rId8" o:title=""/>
          </v:shape>
          <o:OLEObject Type="Embed" ProgID="Equation.DSMT4" ShapeID="_x0000_i1025" DrawAspect="Content" ObjectID="_1645094926" r:id="rId9"/>
        </w:object>
      </w:r>
      <w:r w:rsidR="00551FEC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551FEC" w:rsidRDefault="00551FEC" w:rsidP="00551FEC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551FEC" w:rsidRDefault="00551FEC" w:rsidP="00551FEC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551FEC" w:rsidRDefault="00551FEC" w:rsidP="007D7735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2 ) </w:t>
      </w:r>
      <w:r w:rsidRPr="00551FEC">
        <w:rPr>
          <w:rFonts w:asciiTheme="minorBidi" w:hAnsiTheme="minorBidi"/>
          <w:b/>
          <w:bCs/>
          <w:position w:val="-28"/>
          <w:sz w:val="28"/>
          <w:szCs w:val="28"/>
          <w:lang w:bidi="ar-JO"/>
        </w:rPr>
        <w:object w:dxaOrig="2659" w:dyaOrig="760">
          <v:shape id="_x0000_i1026" type="#_x0000_t75" style="width:133pt;height:38pt" o:ole="">
            <v:imagedata r:id="rId10" o:title=""/>
          </v:shape>
          <o:OLEObject Type="Embed" ProgID="Equation.DSMT4" ShapeID="_x0000_i1026" DrawAspect="Content" ObjectID="_1645094927" r:id="rId11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5E0DDD" w:rsidRDefault="005E0DDD" w:rsidP="00551FEC">
      <w:pPr>
        <w:spacing w:after="0"/>
        <w:ind w:left="-227" w:right="-1134"/>
        <w:rPr>
          <w:rFonts w:asciiTheme="minorBidi" w:hAnsiTheme="minorBidi" w:hint="cs"/>
          <w:b/>
          <w:bCs/>
          <w:sz w:val="28"/>
          <w:szCs w:val="28"/>
          <w:rtl/>
          <w:lang w:bidi="ar-JO"/>
        </w:rPr>
      </w:pPr>
    </w:p>
    <w:p w:rsidR="005E0DDD" w:rsidRDefault="005E0DDD" w:rsidP="00551FEC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36208B" w:rsidRDefault="005E0DDD" w:rsidP="007D7735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3 ) </w:t>
      </w:r>
      <w:r w:rsidR="0036208B" w:rsidRPr="005E0DDD">
        <w:rPr>
          <w:rFonts w:asciiTheme="minorBidi" w:hAnsiTheme="minorBidi"/>
          <w:b/>
          <w:bCs/>
          <w:position w:val="-28"/>
          <w:sz w:val="28"/>
          <w:szCs w:val="28"/>
          <w:lang w:bidi="ar-JO"/>
        </w:rPr>
        <w:object w:dxaOrig="2799" w:dyaOrig="760">
          <v:shape id="_x0000_i1027" type="#_x0000_t75" style="width:140pt;height:38pt" o:ole="">
            <v:imagedata r:id="rId12" o:title=""/>
          </v:shape>
          <o:OLEObject Type="Embed" ProgID="Equation.DSMT4" ShapeID="_x0000_i1027" DrawAspect="Content" ObjectID="_1645094928" r:id="rId13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551FEC" w:rsidRPr="006520B7" w:rsidRDefault="00551FEC" w:rsidP="00551FEC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lang w:bidi="ar-JO"/>
        </w:rPr>
      </w:pPr>
    </w:p>
    <w:p w:rsidR="00154056" w:rsidRDefault="00154056" w:rsidP="007D7735">
      <w:pPr>
        <w:spacing w:after="0"/>
        <w:ind w:left="-227" w:right="-1134"/>
        <w:rPr>
          <w:rFonts w:asciiTheme="minorBidi" w:hAnsiTheme="minorBidi" w:hint="cs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4 ) </w:t>
      </w:r>
      <w:r w:rsidRPr="00154056">
        <w:rPr>
          <w:rFonts w:asciiTheme="minorBidi" w:hAnsiTheme="minorBidi"/>
          <w:b/>
          <w:bCs/>
          <w:position w:val="-28"/>
          <w:sz w:val="28"/>
          <w:szCs w:val="28"/>
          <w:lang w:bidi="ar-JO"/>
        </w:rPr>
        <w:object w:dxaOrig="3600" w:dyaOrig="760">
          <v:shape id="_x0000_i1028" type="#_x0000_t75" style="width:180pt;height:38pt" o:ole="">
            <v:imagedata r:id="rId14" o:title=""/>
          </v:shape>
          <o:OLEObject Type="Embed" ProgID="Equation.DSMT4" ShapeID="_x0000_i1028" DrawAspect="Content" ObjectID="_1645094929" r:id="rId15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154056" w:rsidRDefault="00154056" w:rsidP="008B6D8D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54056" w:rsidRDefault="00154056" w:rsidP="008B6D8D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C01F85" w:rsidRDefault="00154056" w:rsidP="007D7735">
      <w:pPr>
        <w:spacing w:after="0"/>
        <w:ind w:left="-227" w:right="-1134"/>
        <w:rPr>
          <w:rFonts w:asciiTheme="minorBidi" w:hAnsiTheme="minorBidi" w:hint="cs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5 ) </w:t>
      </w:r>
      <w:r w:rsidR="00C01F85" w:rsidRPr="00C01F85">
        <w:rPr>
          <w:rFonts w:asciiTheme="minorBidi" w:hAnsiTheme="minorBidi"/>
          <w:b/>
          <w:bCs/>
          <w:position w:val="-38"/>
          <w:sz w:val="28"/>
          <w:szCs w:val="28"/>
          <w:lang w:bidi="ar-JO"/>
        </w:rPr>
        <w:object w:dxaOrig="2020" w:dyaOrig="1040">
          <v:shape id="_x0000_i1029" type="#_x0000_t75" style="width:101pt;height:52pt" o:ole="">
            <v:imagedata r:id="rId16" o:title=""/>
          </v:shape>
          <o:OLEObject Type="Embed" ProgID="Equation.DSMT4" ShapeID="_x0000_i1029" DrawAspect="Content" ObjectID="_1645094930" r:id="rId17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C01F85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7D7735" w:rsidRDefault="007D7735" w:rsidP="007D7735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C01F85" w:rsidRDefault="00C01F85" w:rsidP="007D7735">
      <w:pPr>
        <w:spacing w:after="0"/>
        <w:ind w:left="-22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6 ) </w:t>
      </w:r>
      <w:r w:rsidRPr="00C01F85">
        <w:rPr>
          <w:rFonts w:asciiTheme="minorBidi" w:hAnsiTheme="minorBidi"/>
          <w:b/>
          <w:bCs/>
          <w:position w:val="-26"/>
          <w:sz w:val="28"/>
          <w:szCs w:val="28"/>
          <w:lang w:bidi="ar-JO"/>
        </w:rPr>
        <w:object w:dxaOrig="2200" w:dyaOrig="740">
          <v:shape id="_x0000_i1030" type="#_x0000_t75" style="width:110pt;height:37pt" o:ole="">
            <v:imagedata r:id="rId18" o:title=""/>
          </v:shape>
          <o:OLEObject Type="Embed" ProgID="Equation.DSMT4" ShapeID="_x0000_i1030" DrawAspect="Content" ObjectID="_1645094931" r:id="rId19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 </w:t>
      </w:r>
    </w:p>
    <w:p w:rsidR="00C01F85" w:rsidRDefault="00C01F85" w:rsidP="007D7735">
      <w:pPr>
        <w:spacing w:after="0"/>
        <w:ind w:left="-454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</w:p>
    <w:p w:rsidR="00792663" w:rsidRDefault="00792663" w:rsidP="00792663">
      <w:pPr>
        <w:spacing w:after="0"/>
        <w:ind w:left="-454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792663" w:rsidRDefault="00792663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7 ) </w:t>
      </w:r>
      <w:r w:rsidRPr="00792663">
        <w:rPr>
          <w:rFonts w:asciiTheme="minorBidi" w:hAnsiTheme="minorBidi"/>
          <w:b/>
          <w:bCs/>
          <w:position w:val="-36"/>
          <w:sz w:val="28"/>
          <w:szCs w:val="28"/>
          <w:lang w:bidi="ar-JO"/>
        </w:rPr>
        <w:object w:dxaOrig="1579" w:dyaOrig="780">
          <v:shape id="_x0000_i1031" type="#_x0000_t75" style="width:79pt;height:39pt" o:ole="">
            <v:imagedata r:id="rId20" o:title=""/>
          </v:shape>
          <o:OLEObject Type="Embed" ProgID="Equation.DSMT4" ShapeID="_x0000_i1031" DrawAspect="Content" ObjectID="_1645094932" r:id="rId21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 </w:t>
      </w:r>
    </w:p>
    <w:p w:rsidR="00792663" w:rsidRDefault="00792663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792663" w:rsidRDefault="00792663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8 ) </w:t>
      </w:r>
      <w:r w:rsidR="00DF530F" w:rsidRPr="00DF530F">
        <w:rPr>
          <w:rFonts w:asciiTheme="minorBidi" w:hAnsiTheme="minorBidi"/>
          <w:b/>
          <w:bCs/>
          <w:position w:val="-52"/>
          <w:sz w:val="28"/>
          <w:szCs w:val="28"/>
          <w:lang w:bidi="ar-JO"/>
        </w:rPr>
        <w:object w:dxaOrig="1820" w:dyaOrig="940">
          <v:shape id="_x0000_i1032" type="#_x0000_t75" style="width:91pt;height:47pt" o:ole="">
            <v:imagedata r:id="rId22" o:title=""/>
          </v:shape>
          <o:OLEObject Type="Embed" ProgID="Equation.DSMT4" ShapeID="_x0000_i1032" DrawAspect="Content" ObjectID="_1645094933" r:id="rId23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DF530F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DF530F" w:rsidRDefault="00DF530F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DF530F" w:rsidRDefault="00DF530F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DF530F" w:rsidRDefault="00DF530F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9 )   </w:t>
      </w:r>
      <w:r w:rsidRPr="00DF530F">
        <w:rPr>
          <w:rFonts w:asciiTheme="minorBidi" w:hAnsiTheme="minorBidi"/>
          <w:b/>
          <w:bCs/>
          <w:position w:val="-50"/>
          <w:sz w:val="28"/>
          <w:szCs w:val="28"/>
          <w:lang w:bidi="ar-JO"/>
        </w:rPr>
        <w:object w:dxaOrig="1579" w:dyaOrig="999">
          <v:shape id="_x0000_i1033" type="#_x0000_t75" style="width:79pt;height:50pt" o:ole="">
            <v:imagedata r:id="rId24" o:title=""/>
          </v:shape>
          <o:OLEObject Type="Embed" ProgID="Equation.DSMT4" ShapeID="_x0000_i1033" DrawAspect="Content" ObjectID="_1645094934" r:id="rId25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</w:p>
    <w:p w:rsidR="00080B56" w:rsidRDefault="00080B56" w:rsidP="00792663">
      <w:pPr>
        <w:spacing w:after="0"/>
        <w:ind w:left="-397" w:right="-1134"/>
        <w:rPr>
          <w:rFonts w:asciiTheme="minorBidi" w:hAnsiTheme="minorBidi" w:hint="cs"/>
          <w:b/>
          <w:bCs/>
          <w:sz w:val="28"/>
          <w:szCs w:val="28"/>
          <w:rtl/>
          <w:lang w:bidi="ar-JO"/>
        </w:rPr>
      </w:pPr>
    </w:p>
    <w:p w:rsidR="00080B56" w:rsidRDefault="00080B56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B6400" w:rsidRDefault="00080B56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0 ) </w:t>
      </w:r>
      <w:r w:rsidRPr="00080B56">
        <w:rPr>
          <w:rFonts w:asciiTheme="minorBidi" w:hAnsiTheme="minorBidi"/>
          <w:b/>
          <w:bCs/>
          <w:position w:val="-28"/>
          <w:sz w:val="28"/>
          <w:szCs w:val="28"/>
          <w:lang w:bidi="ar-JO"/>
        </w:rPr>
        <w:object w:dxaOrig="4220" w:dyaOrig="760">
          <v:shape id="_x0000_i1034" type="#_x0000_t75" style="width:211pt;height:38pt" o:ole="">
            <v:imagedata r:id="rId26" o:title=""/>
          </v:shape>
          <o:OLEObject Type="Embed" ProgID="Equation.DSMT4" ShapeID="_x0000_i1034" DrawAspect="Content" ObjectID="_1645094935" r:id="rId27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   </w: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</w: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1B6400" w:rsidRDefault="001B6400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B6400" w:rsidRDefault="001B6400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74367C" w:rsidRDefault="001B6400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1 ) </w:t>
      </w:r>
      <w:r w:rsidRPr="001B6400">
        <w:rPr>
          <w:rFonts w:asciiTheme="minorBidi" w:hAnsiTheme="minorBidi"/>
          <w:b/>
          <w:bCs/>
          <w:position w:val="-38"/>
          <w:sz w:val="28"/>
          <w:szCs w:val="28"/>
          <w:lang w:bidi="ar-JO"/>
        </w:rPr>
        <w:object w:dxaOrig="2260" w:dyaOrig="840">
          <v:shape id="_x0000_i1035" type="#_x0000_t75" style="width:113pt;height:42pt" o:ole="">
            <v:imagedata r:id="rId28" o:title=""/>
          </v:shape>
          <o:OLEObject Type="Embed" ProgID="Equation.DSMT4" ShapeID="_x0000_i1035" DrawAspect="Content" ObjectID="_1645094936" r:id="rId29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</w:t>
      </w:r>
    </w:p>
    <w:p w:rsidR="001541A9" w:rsidRDefault="001541A9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541A9" w:rsidRDefault="001541A9" w:rsidP="00792663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541A9" w:rsidRDefault="001541A9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2 ) </w:t>
      </w:r>
      <w:r w:rsidR="00793626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</w:t>
      </w:r>
      <w:r w:rsidR="00793626" w:rsidRPr="00793626">
        <w:rPr>
          <w:rFonts w:asciiTheme="minorBidi" w:hAnsiTheme="minorBidi"/>
          <w:b/>
          <w:bCs/>
          <w:position w:val="-44"/>
          <w:sz w:val="28"/>
          <w:szCs w:val="28"/>
          <w:lang w:bidi="ar-JO"/>
        </w:rPr>
        <w:object w:dxaOrig="1939" w:dyaOrig="1020">
          <v:shape id="_x0000_i1036" type="#_x0000_t75" style="width:97pt;height:51pt" o:ole="">
            <v:imagedata r:id="rId30" o:title=""/>
          </v:shape>
          <o:OLEObject Type="Embed" ProgID="Equation.DSMT4" ShapeID="_x0000_i1036" DrawAspect="Content" ObjectID="_1645094937" r:id="rId31"/>
        </w:object>
      </w:r>
      <w:r w:rsidR="00793626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 </w:t>
      </w:r>
    </w:p>
    <w:p w:rsidR="000A1C91" w:rsidRDefault="000A1C91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0A1C91" w:rsidRDefault="000A1C91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13 ) </w:t>
      </w:r>
      <w:r w:rsidRPr="000A1C91">
        <w:rPr>
          <w:rFonts w:asciiTheme="minorBidi" w:hAnsiTheme="minorBidi"/>
          <w:b/>
          <w:bCs/>
          <w:position w:val="-46"/>
          <w:sz w:val="28"/>
          <w:szCs w:val="28"/>
          <w:lang w:bidi="ar-JO"/>
        </w:rPr>
        <w:object w:dxaOrig="2540" w:dyaOrig="859">
          <v:shape id="_x0000_i1037" type="#_x0000_t75" style="width:127pt;height:43pt" o:ole="">
            <v:imagedata r:id="rId32" o:title=""/>
          </v:shape>
          <o:OLEObject Type="Embed" ProgID="Equation.DSMT4" ShapeID="_x0000_i1037" DrawAspect="Content" ObjectID="_1645094938" r:id="rId33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0A1C91" w:rsidRDefault="000A1C91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0A1C91" w:rsidRDefault="000A1C91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4 )  </w:t>
      </w:r>
      <w:r w:rsidR="001A2350" w:rsidRPr="000A1C91">
        <w:rPr>
          <w:rFonts w:asciiTheme="minorBidi" w:hAnsiTheme="minorBidi"/>
          <w:b/>
          <w:bCs/>
          <w:position w:val="-44"/>
          <w:sz w:val="28"/>
          <w:szCs w:val="28"/>
          <w:lang w:bidi="ar-JO"/>
        </w:rPr>
        <w:object w:dxaOrig="1380" w:dyaOrig="1020">
          <v:shape id="_x0000_i1038" type="#_x0000_t75" style="width:69pt;height:51pt" o:ole="">
            <v:imagedata r:id="rId34" o:title=""/>
          </v:shape>
          <o:OLEObject Type="Embed" ProgID="Equation.DSMT4" ShapeID="_x0000_i1038" DrawAspect="Content" ObjectID="_1645094939" r:id="rId35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1A2350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1A2350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</w:t>
      </w:r>
    </w:p>
    <w:p w:rsidR="001A2350" w:rsidRDefault="001A2350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A2350" w:rsidRDefault="001A2350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5 ) </w:t>
      </w:r>
      <w:r w:rsidR="00172097" w:rsidRPr="00172097">
        <w:rPr>
          <w:rFonts w:asciiTheme="minorBidi" w:hAnsiTheme="minorBidi"/>
          <w:b/>
          <w:bCs/>
          <w:position w:val="-46"/>
          <w:sz w:val="28"/>
          <w:szCs w:val="28"/>
          <w:lang w:bidi="ar-JO"/>
        </w:rPr>
        <w:object w:dxaOrig="2020" w:dyaOrig="1100">
          <v:shape id="_x0000_i1039" type="#_x0000_t75" style="width:101pt;height:55pt" o:ole="">
            <v:imagedata r:id="rId36" o:title=""/>
          </v:shape>
          <o:OLEObject Type="Embed" ProgID="Equation.DSMT4" ShapeID="_x0000_i1039" DrawAspect="Content" ObjectID="_1645094940" r:id="rId37"/>
        </w:object>
      </w:r>
      <w:r w:rsidR="00172097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 </w:t>
      </w:r>
      <w:r w:rsidR="00172097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</w:t>
      </w:r>
    </w:p>
    <w:p w:rsidR="00172097" w:rsidRDefault="00172097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</w:p>
    <w:p w:rsidR="00172097" w:rsidRDefault="00172097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7D7735" w:rsidRDefault="00172097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16 ) </w:t>
      </w:r>
      <w:r w:rsidR="00B636F7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</w:t>
      </w:r>
      <w:r w:rsidR="00B636F7" w:rsidRPr="00B636F7">
        <w:rPr>
          <w:rFonts w:asciiTheme="minorBidi" w:hAnsiTheme="minorBidi"/>
          <w:b/>
          <w:bCs/>
          <w:position w:val="-40"/>
          <w:sz w:val="28"/>
          <w:szCs w:val="28"/>
          <w:lang w:bidi="ar-JO"/>
        </w:rPr>
        <w:object w:dxaOrig="2600" w:dyaOrig="1260">
          <v:shape id="_x0000_i1040" type="#_x0000_t75" style="width:130pt;height:63pt" o:ole="">
            <v:imagedata r:id="rId38" o:title=""/>
          </v:shape>
          <o:OLEObject Type="Embed" ProgID="Equation.DSMT4" ShapeID="_x0000_i1040" DrawAspect="Content" ObjectID="_1645094941" r:id="rId39"/>
        </w:object>
      </w:r>
      <w:r w:rsidR="00B636F7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B636F7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</w:p>
    <w:p w:rsidR="001B4178" w:rsidRDefault="001B4178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17 ) </w:t>
      </w:r>
      <w:r w:rsidRPr="001B4178">
        <w:rPr>
          <w:rFonts w:asciiTheme="minorBidi" w:hAnsiTheme="minorBidi"/>
          <w:b/>
          <w:bCs/>
          <w:position w:val="-28"/>
          <w:sz w:val="28"/>
          <w:szCs w:val="28"/>
          <w:lang w:bidi="ar-JO"/>
        </w:rPr>
        <w:object w:dxaOrig="2100" w:dyaOrig="760">
          <v:shape id="_x0000_i1041" type="#_x0000_t75" style="width:105pt;height:38pt" o:ole="">
            <v:imagedata r:id="rId40" o:title=""/>
          </v:shape>
          <o:OLEObject Type="Embed" ProgID="Equation.DSMT4" ShapeID="_x0000_i1041" DrawAspect="Content" ObjectID="_1645094942" r:id="rId41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   </w: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</w:p>
    <w:p w:rsidR="00DB6827" w:rsidRDefault="00DB6827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B4178" w:rsidRDefault="001B4178" w:rsidP="001541A9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</w:p>
    <w:p w:rsidR="001B4178" w:rsidRPr="006520B7" w:rsidRDefault="001B4178" w:rsidP="007D7735">
      <w:pPr>
        <w:spacing w:after="0"/>
        <w:ind w:left="-397" w:right="-1134"/>
        <w:rPr>
          <w:rFonts w:asciiTheme="minorBidi" w:hAnsiTheme="minorBidi"/>
          <w:b/>
          <w:bCs/>
          <w:sz w:val="28"/>
          <w:szCs w:val="28"/>
          <w:rtl/>
          <w:lang w:bidi="ar-JO"/>
        </w:rPr>
      </w:pPr>
      <w:r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18 )  </w:t>
      </w:r>
      <w:r w:rsidR="00411D46" w:rsidRPr="00411D46">
        <w:rPr>
          <w:rFonts w:asciiTheme="minorBidi" w:hAnsiTheme="minorBidi"/>
          <w:b/>
          <w:bCs/>
          <w:position w:val="-48"/>
          <w:sz w:val="28"/>
          <w:szCs w:val="28"/>
          <w:lang w:bidi="ar-JO"/>
        </w:rPr>
        <w:object w:dxaOrig="1980" w:dyaOrig="1400">
          <v:shape id="_x0000_i1042" type="#_x0000_t75" style="width:99pt;height:70pt" o:ole="">
            <v:imagedata r:id="rId42" o:title=""/>
          </v:shape>
          <o:OLEObject Type="Embed" ProgID="Equation.DSMT4" ShapeID="_x0000_i1042" DrawAspect="Content" ObjectID="_1645094943" r:id="rId43"/>
        </w:object>
      </w:r>
      <w:r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411D46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 </w:t>
      </w:r>
      <w:r w:rsidR="00411D46">
        <w:rPr>
          <w:rFonts w:asciiTheme="minorBidi" w:hAnsiTheme="minorBidi"/>
          <w:b/>
          <w:bCs/>
          <w:sz w:val="28"/>
          <w:szCs w:val="28"/>
          <w:rtl/>
          <w:lang w:bidi="ar-JO"/>
        </w:rPr>
        <w:t xml:space="preserve"> </w:t>
      </w:r>
      <w:r w:rsidR="00DB6827">
        <w:rPr>
          <w:rFonts w:asciiTheme="minorBidi" w:hAnsiTheme="minorBidi" w:hint="cs"/>
          <w:b/>
          <w:bCs/>
          <w:sz w:val="28"/>
          <w:szCs w:val="28"/>
          <w:rtl/>
          <w:lang w:bidi="ar-JO"/>
        </w:rPr>
        <w:t xml:space="preserve">  </w:t>
      </w:r>
    </w:p>
    <w:sectPr w:rsidR="001B4178" w:rsidRPr="006520B7" w:rsidSect="00A91029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906" w:h="16838"/>
      <w:pgMar w:top="851" w:right="1134" w:bottom="1440" w:left="1191" w:header="709" w:footer="709" w:gutter="0"/>
      <w:pgBorders w:offsetFrom="page">
        <w:top w:val="twistedLines1" w:sz="13" w:space="24" w:color="auto"/>
        <w:left w:val="twistedLines1" w:sz="13" w:space="24" w:color="auto"/>
        <w:bottom w:val="twistedLines1" w:sz="13" w:space="24" w:color="auto"/>
        <w:right w:val="twistedLines1" w:sz="13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466B" w:rsidRDefault="00FF466B" w:rsidP="00D12534">
      <w:pPr>
        <w:spacing w:after="0" w:line="240" w:lineRule="auto"/>
      </w:pPr>
      <w:r>
        <w:separator/>
      </w:r>
    </w:p>
  </w:endnote>
  <w:endnote w:type="continuationSeparator" w:id="1">
    <w:p w:rsidR="00FF466B" w:rsidRDefault="00FF466B" w:rsidP="00D125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Footer"/>
      <w:rPr>
        <w:lang w:bidi="ar-JO"/>
      </w:rPr>
    </w:pPr>
    <w:r>
      <w:rPr>
        <w:rFonts w:hint="cs"/>
        <w:rtl/>
        <w:lang w:bidi="ar-JO"/>
      </w:rPr>
      <w:t xml:space="preserve">                                                                                        الأستاذ عماد الجارحي 0777270970 / 0785698818  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466B" w:rsidRDefault="00FF466B" w:rsidP="00D12534">
      <w:pPr>
        <w:spacing w:after="0" w:line="240" w:lineRule="auto"/>
      </w:pPr>
      <w:r>
        <w:separator/>
      </w:r>
    </w:p>
  </w:footnote>
  <w:footnote w:type="continuationSeparator" w:id="1">
    <w:p w:rsidR="00FF466B" w:rsidRDefault="00FF466B" w:rsidP="00D125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Header"/>
    </w:pPr>
    <w:r>
      <w:rPr>
        <w:rFonts w:hint="cs"/>
        <w:rtl/>
      </w:rPr>
      <w:t>الإستاذ عماد الجارحي 0777270970/0785698818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4178" w:rsidRDefault="001B417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34E3"/>
    <w:multiLevelType w:val="hybridMultilevel"/>
    <w:tmpl w:val="874A929C"/>
    <w:lvl w:ilvl="0" w:tplc="8ACE986A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4017A"/>
    <w:multiLevelType w:val="hybridMultilevel"/>
    <w:tmpl w:val="D0144462"/>
    <w:lvl w:ilvl="0" w:tplc="1FF8C324">
      <w:start w:val="3"/>
      <w:numFmt w:val="bullet"/>
      <w:lvlText w:val="-"/>
      <w:lvlJc w:val="left"/>
      <w:pPr>
        <w:ind w:left="246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3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20" w:hanging="360"/>
      </w:pPr>
      <w:rPr>
        <w:rFonts w:ascii="Wingdings" w:hAnsi="Wingdings" w:hint="default"/>
      </w:rPr>
    </w:lvl>
  </w:abstractNum>
  <w:abstractNum w:abstractNumId="2">
    <w:nsid w:val="15C67FF4"/>
    <w:multiLevelType w:val="hybridMultilevel"/>
    <w:tmpl w:val="D054E3D4"/>
    <w:lvl w:ilvl="0" w:tplc="C9F8A2B0">
      <w:start w:val="3"/>
      <w:numFmt w:val="bullet"/>
      <w:lvlText w:val="-"/>
      <w:lvlJc w:val="left"/>
      <w:pPr>
        <w:ind w:left="2647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33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0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8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5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2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9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6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40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79874">
      <o:colormenu v:ext="edit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666A75"/>
    <w:rsid w:val="00001933"/>
    <w:rsid w:val="000515AB"/>
    <w:rsid w:val="000611FD"/>
    <w:rsid w:val="00080B56"/>
    <w:rsid w:val="00083A6A"/>
    <w:rsid w:val="00090889"/>
    <w:rsid w:val="000A1C91"/>
    <w:rsid w:val="000A68E7"/>
    <w:rsid w:val="000B3665"/>
    <w:rsid w:val="000B43BE"/>
    <w:rsid w:val="000B4E4C"/>
    <w:rsid w:val="000D7BBF"/>
    <w:rsid w:val="000F2EA5"/>
    <w:rsid w:val="0014613D"/>
    <w:rsid w:val="00154056"/>
    <w:rsid w:val="001541A9"/>
    <w:rsid w:val="00172097"/>
    <w:rsid w:val="00176657"/>
    <w:rsid w:val="001826B8"/>
    <w:rsid w:val="001A2350"/>
    <w:rsid w:val="001B4178"/>
    <w:rsid w:val="001B52B1"/>
    <w:rsid w:val="001B6400"/>
    <w:rsid w:val="001D17F0"/>
    <w:rsid w:val="001D4747"/>
    <w:rsid w:val="001D6669"/>
    <w:rsid w:val="001E32C0"/>
    <w:rsid w:val="001E6073"/>
    <w:rsid w:val="00204AF1"/>
    <w:rsid w:val="0021143C"/>
    <w:rsid w:val="002214EE"/>
    <w:rsid w:val="00225372"/>
    <w:rsid w:val="00227551"/>
    <w:rsid w:val="00240D3B"/>
    <w:rsid w:val="00243291"/>
    <w:rsid w:val="0026766B"/>
    <w:rsid w:val="002676A0"/>
    <w:rsid w:val="0027374F"/>
    <w:rsid w:val="0028592C"/>
    <w:rsid w:val="002935F3"/>
    <w:rsid w:val="002A15F8"/>
    <w:rsid w:val="002A2707"/>
    <w:rsid w:val="002A4652"/>
    <w:rsid w:val="002B15F0"/>
    <w:rsid w:val="002B6681"/>
    <w:rsid w:val="002C265D"/>
    <w:rsid w:val="002C70F7"/>
    <w:rsid w:val="002E2AA7"/>
    <w:rsid w:val="003213B1"/>
    <w:rsid w:val="003216A0"/>
    <w:rsid w:val="00325FED"/>
    <w:rsid w:val="003507B6"/>
    <w:rsid w:val="00355B8B"/>
    <w:rsid w:val="0036208B"/>
    <w:rsid w:val="003629AD"/>
    <w:rsid w:val="0036498C"/>
    <w:rsid w:val="00385FF8"/>
    <w:rsid w:val="00386671"/>
    <w:rsid w:val="00391604"/>
    <w:rsid w:val="0039719C"/>
    <w:rsid w:val="003A59E5"/>
    <w:rsid w:val="003E079E"/>
    <w:rsid w:val="00411D46"/>
    <w:rsid w:val="00463F1C"/>
    <w:rsid w:val="00464035"/>
    <w:rsid w:val="004842C8"/>
    <w:rsid w:val="00493302"/>
    <w:rsid w:val="004A1AE0"/>
    <w:rsid w:val="004C31AB"/>
    <w:rsid w:val="004C5A8E"/>
    <w:rsid w:val="004F2959"/>
    <w:rsid w:val="005128A2"/>
    <w:rsid w:val="005160C6"/>
    <w:rsid w:val="00523263"/>
    <w:rsid w:val="00525067"/>
    <w:rsid w:val="00551FEC"/>
    <w:rsid w:val="00575CD6"/>
    <w:rsid w:val="0058146B"/>
    <w:rsid w:val="00585D4A"/>
    <w:rsid w:val="005B3CA3"/>
    <w:rsid w:val="005D2D40"/>
    <w:rsid w:val="005E0DDD"/>
    <w:rsid w:val="006014D5"/>
    <w:rsid w:val="006055C5"/>
    <w:rsid w:val="00620605"/>
    <w:rsid w:val="00631656"/>
    <w:rsid w:val="006343AE"/>
    <w:rsid w:val="00634B66"/>
    <w:rsid w:val="006513F0"/>
    <w:rsid w:val="006520B7"/>
    <w:rsid w:val="00666A75"/>
    <w:rsid w:val="00670BA1"/>
    <w:rsid w:val="00680D8F"/>
    <w:rsid w:val="006C653C"/>
    <w:rsid w:val="006D385A"/>
    <w:rsid w:val="006E1008"/>
    <w:rsid w:val="006F7326"/>
    <w:rsid w:val="007059DE"/>
    <w:rsid w:val="00743538"/>
    <w:rsid w:val="0074367C"/>
    <w:rsid w:val="00752500"/>
    <w:rsid w:val="00752C72"/>
    <w:rsid w:val="007549AD"/>
    <w:rsid w:val="00757772"/>
    <w:rsid w:val="007602E7"/>
    <w:rsid w:val="0076315E"/>
    <w:rsid w:val="00763D93"/>
    <w:rsid w:val="00792663"/>
    <w:rsid w:val="00793626"/>
    <w:rsid w:val="007A30A3"/>
    <w:rsid w:val="007B2717"/>
    <w:rsid w:val="007C3EA2"/>
    <w:rsid w:val="007D7735"/>
    <w:rsid w:val="007F3D77"/>
    <w:rsid w:val="00801D90"/>
    <w:rsid w:val="00807AF1"/>
    <w:rsid w:val="008164B8"/>
    <w:rsid w:val="0085783C"/>
    <w:rsid w:val="00866D20"/>
    <w:rsid w:val="00866F05"/>
    <w:rsid w:val="0087740F"/>
    <w:rsid w:val="00883C63"/>
    <w:rsid w:val="008A7808"/>
    <w:rsid w:val="008B6D8D"/>
    <w:rsid w:val="008D2D74"/>
    <w:rsid w:val="008E07A2"/>
    <w:rsid w:val="008E31F3"/>
    <w:rsid w:val="008E55D0"/>
    <w:rsid w:val="008F6065"/>
    <w:rsid w:val="00900AFE"/>
    <w:rsid w:val="009106F6"/>
    <w:rsid w:val="00923119"/>
    <w:rsid w:val="00925556"/>
    <w:rsid w:val="00944469"/>
    <w:rsid w:val="00950642"/>
    <w:rsid w:val="00956480"/>
    <w:rsid w:val="00957D6A"/>
    <w:rsid w:val="00960CA8"/>
    <w:rsid w:val="00980819"/>
    <w:rsid w:val="009A5396"/>
    <w:rsid w:val="009E286A"/>
    <w:rsid w:val="009F50F7"/>
    <w:rsid w:val="00A34756"/>
    <w:rsid w:val="00A42F1A"/>
    <w:rsid w:val="00A43C1E"/>
    <w:rsid w:val="00A4562F"/>
    <w:rsid w:val="00A5075C"/>
    <w:rsid w:val="00A63561"/>
    <w:rsid w:val="00A66C5B"/>
    <w:rsid w:val="00A73E56"/>
    <w:rsid w:val="00A91029"/>
    <w:rsid w:val="00AA3F56"/>
    <w:rsid w:val="00AB0495"/>
    <w:rsid w:val="00AC1FFD"/>
    <w:rsid w:val="00AE23AD"/>
    <w:rsid w:val="00AF104A"/>
    <w:rsid w:val="00B2137E"/>
    <w:rsid w:val="00B24005"/>
    <w:rsid w:val="00B33E94"/>
    <w:rsid w:val="00B636F7"/>
    <w:rsid w:val="00B72653"/>
    <w:rsid w:val="00B821D6"/>
    <w:rsid w:val="00B93FAE"/>
    <w:rsid w:val="00B95A3A"/>
    <w:rsid w:val="00B96CCE"/>
    <w:rsid w:val="00BA39D0"/>
    <w:rsid w:val="00BB71A7"/>
    <w:rsid w:val="00BD21E9"/>
    <w:rsid w:val="00BD4ED0"/>
    <w:rsid w:val="00BF4DC0"/>
    <w:rsid w:val="00C01F85"/>
    <w:rsid w:val="00C22B6B"/>
    <w:rsid w:val="00C45BC9"/>
    <w:rsid w:val="00C529F2"/>
    <w:rsid w:val="00C559E3"/>
    <w:rsid w:val="00C60450"/>
    <w:rsid w:val="00C65EE8"/>
    <w:rsid w:val="00C80365"/>
    <w:rsid w:val="00CC1EAE"/>
    <w:rsid w:val="00CD57E1"/>
    <w:rsid w:val="00CE7C43"/>
    <w:rsid w:val="00CF46B6"/>
    <w:rsid w:val="00CF5CC3"/>
    <w:rsid w:val="00D12534"/>
    <w:rsid w:val="00D17293"/>
    <w:rsid w:val="00D22357"/>
    <w:rsid w:val="00D34012"/>
    <w:rsid w:val="00D555AA"/>
    <w:rsid w:val="00D6025D"/>
    <w:rsid w:val="00D85DD2"/>
    <w:rsid w:val="00D905B0"/>
    <w:rsid w:val="00DB3AF8"/>
    <w:rsid w:val="00DB6827"/>
    <w:rsid w:val="00DC249F"/>
    <w:rsid w:val="00DD6502"/>
    <w:rsid w:val="00DF3978"/>
    <w:rsid w:val="00DF3E26"/>
    <w:rsid w:val="00DF4193"/>
    <w:rsid w:val="00DF530F"/>
    <w:rsid w:val="00E24837"/>
    <w:rsid w:val="00E306A0"/>
    <w:rsid w:val="00E373E2"/>
    <w:rsid w:val="00E43246"/>
    <w:rsid w:val="00E43B2B"/>
    <w:rsid w:val="00EA6D4E"/>
    <w:rsid w:val="00EB78AB"/>
    <w:rsid w:val="00EB7A93"/>
    <w:rsid w:val="00EF6074"/>
    <w:rsid w:val="00F0599B"/>
    <w:rsid w:val="00F075E3"/>
    <w:rsid w:val="00F14735"/>
    <w:rsid w:val="00F1536F"/>
    <w:rsid w:val="00F22CA9"/>
    <w:rsid w:val="00F2797C"/>
    <w:rsid w:val="00F430A4"/>
    <w:rsid w:val="00F85A11"/>
    <w:rsid w:val="00FB08EE"/>
    <w:rsid w:val="00FB6324"/>
    <w:rsid w:val="00FD0C01"/>
    <w:rsid w:val="00FE0617"/>
    <w:rsid w:val="00FE2DE8"/>
    <w:rsid w:val="00FF46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9874">
      <o:colormenu v:ext="edit" strokecolor="none"/>
    </o:shapedefaults>
    <o:shapelayout v:ext="edit">
      <o:idmap v:ext="edit" data="1"/>
      <o:rules v:ext="edit">
        <o:r id="V:Rule2" type="connector" idref="#_x0000_s1038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52B1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6A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6A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1253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2534"/>
  </w:style>
  <w:style w:type="paragraph" w:styleId="Footer">
    <w:name w:val="footer"/>
    <w:basedOn w:val="Normal"/>
    <w:link w:val="FooterChar"/>
    <w:uiPriority w:val="99"/>
    <w:semiHidden/>
    <w:unhideWhenUsed/>
    <w:rsid w:val="00D1253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12534"/>
  </w:style>
  <w:style w:type="character" w:styleId="PlaceholderText">
    <w:name w:val="Placeholder Text"/>
    <w:basedOn w:val="DefaultParagraphFont"/>
    <w:uiPriority w:val="99"/>
    <w:semiHidden/>
    <w:rsid w:val="002E2AA7"/>
    <w:rPr>
      <w:color w:val="808080"/>
    </w:rPr>
  </w:style>
  <w:style w:type="paragraph" w:styleId="ListParagraph">
    <w:name w:val="List Paragraph"/>
    <w:basedOn w:val="Normal"/>
    <w:uiPriority w:val="34"/>
    <w:qFormat/>
    <w:rsid w:val="007059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D70132-0241-4336-A126-61740A5E19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2</Pages>
  <Words>105</Words>
  <Characters>60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ad</dc:creator>
  <cp:lastModifiedBy>emad</cp:lastModifiedBy>
  <cp:revision>9</cp:revision>
  <dcterms:created xsi:type="dcterms:W3CDTF">2020-03-02T07:07:00Z</dcterms:created>
  <dcterms:modified xsi:type="dcterms:W3CDTF">2020-03-07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